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7B3F09" w14:textId="6BB189B8" w:rsidR="00371C41" w:rsidRPr="00046053" w:rsidRDefault="00371C41" w:rsidP="00DA6B34">
      <w:pPr>
        <w:pStyle w:val="basic"/>
        <w:jc w:val="right"/>
        <w:rPr>
          <w:b/>
          <w:sz w:val="18"/>
          <w:szCs w:val="18"/>
        </w:rPr>
      </w:pPr>
      <w:r>
        <w:rPr>
          <w:b/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52F75CC7" wp14:editId="76AF2C0F">
            <wp:simplePos x="0" y="0"/>
            <wp:positionH relativeFrom="column">
              <wp:posOffset>-109694</wp:posOffset>
            </wp:positionH>
            <wp:positionV relativeFrom="paragraph">
              <wp:posOffset>-41010</wp:posOffset>
            </wp:positionV>
            <wp:extent cx="340995" cy="220345"/>
            <wp:effectExtent l="0" t="0" r="1905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2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6B34" w:rsidRPr="00DA6B34">
        <w:rPr>
          <w:i/>
          <w:sz w:val="20"/>
          <w:szCs w:val="20"/>
        </w:rPr>
        <w:t xml:space="preserve"> </w:t>
      </w:r>
      <w:r w:rsidR="00193923">
        <w:rPr>
          <w:i/>
          <w:color w:val="808080" w:themeColor="background1" w:themeShade="80"/>
          <w:sz w:val="18"/>
          <w:szCs w:val="18"/>
        </w:rPr>
        <w:t>MCR3U</w:t>
      </w:r>
      <w:bookmarkStart w:id="0" w:name="_GoBack"/>
      <w:bookmarkEnd w:id="0"/>
    </w:p>
    <w:p w14:paraId="202E253F" w14:textId="77777777" w:rsidR="00A63B74" w:rsidRDefault="00A63B74" w:rsidP="00422FE2">
      <w:pPr>
        <w:pStyle w:val="basic"/>
        <w:jc w:val="right"/>
        <w:rPr>
          <w:sz w:val="18"/>
          <w:szCs w:val="18"/>
        </w:rPr>
      </w:pPr>
    </w:p>
    <w:p w14:paraId="2557A7CC" w14:textId="77777777" w:rsidR="00A63B74" w:rsidRDefault="00A63B74" w:rsidP="00A63B74">
      <w:pPr>
        <w:pStyle w:val="basic"/>
        <w:rPr>
          <w:sz w:val="18"/>
          <w:szCs w:val="18"/>
        </w:rPr>
      </w:pPr>
    </w:p>
    <w:p w14:paraId="2ECD02A5" w14:textId="77777777" w:rsidR="00A63B74" w:rsidRPr="00046053" w:rsidRDefault="00622F24" w:rsidP="00A63B74">
      <w:pPr>
        <w:pStyle w:val="basic"/>
        <w:rPr>
          <w:b/>
          <w:color w:val="0070C0"/>
          <w:sz w:val="36"/>
          <w:szCs w:val="36"/>
        </w:rPr>
      </w:pPr>
      <w:r w:rsidRPr="00046053">
        <w:rPr>
          <w:b/>
          <w:color w:val="0070C0"/>
          <w:sz w:val="36"/>
          <w:szCs w:val="36"/>
        </w:rPr>
        <w:t>Chapter 1</w:t>
      </w:r>
      <w:r w:rsidR="00B9138D" w:rsidRPr="00046053">
        <w:rPr>
          <w:b/>
          <w:color w:val="0070C0"/>
          <w:sz w:val="36"/>
          <w:szCs w:val="36"/>
        </w:rPr>
        <w:t xml:space="preserve"> – </w:t>
      </w:r>
      <w:r w:rsidRPr="00046053">
        <w:rPr>
          <w:b/>
          <w:color w:val="0070C0"/>
          <w:sz w:val="36"/>
          <w:szCs w:val="36"/>
        </w:rPr>
        <w:t>Introduction to Functions</w:t>
      </w:r>
    </w:p>
    <w:p w14:paraId="09EB3D00" w14:textId="77777777" w:rsidR="00B9138D" w:rsidRDefault="00E63077" w:rsidP="00E63077">
      <w:pPr>
        <w:pStyle w:val="basic"/>
      </w:pPr>
      <w:r>
        <w:rPr>
          <w:b/>
          <w:sz w:val="28"/>
          <w:szCs w:val="28"/>
        </w:rPr>
        <w:t>1.6 – 1.8</w:t>
      </w:r>
      <w:r w:rsidRPr="00EA2D94">
        <w:rPr>
          <w:b/>
          <w:sz w:val="28"/>
          <w:szCs w:val="28"/>
        </w:rPr>
        <w:t xml:space="preserve">: </w:t>
      </w:r>
      <w:r>
        <w:rPr>
          <w:b/>
          <w:sz w:val="28"/>
          <w:szCs w:val="28"/>
        </w:rPr>
        <w:t xml:space="preserve">Transformations of Functions </w:t>
      </w:r>
      <w:r w:rsidRPr="00B1342A">
        <w:rPr>
          <w:b/>
          <w:color w:val="00B050"/>
          <w:sz w:val="20"/>
          <w:szCs w:val="20"/>
        </w:rPr>
        <w:t>(</w:t>
      </w:r>
      <w:r>
        <w:rPr>
          <w:b/>
          <w:i/>
          <w:color w:val="00B050"/>
          <w:sz w:val="20"/>
          <w:szCs w:val="20"/>
        </w:rPr>
        <w:t>Part 2</w:t>
      </w:r>
      <w:r w:rsidRPr="00B1342A">
        <w:rPr>
          <w:b/>
          <w:color w:val="00B050"/>
          <w:sz w:val="20"/>
          <w:szCs w:val="20"/>
        </w:rPr>
        <w:t>)</w:t>
      </w:r>
    </w:p>
    <w:p w14:paraId="208FE04D" w14:textId="77777777" w:rsidR="00B9138D" w:rsidRPr="00A63B74" w:rsidRDefault="00B9138D" w:rsidP="00A63B74">
      <w:pPr>
        <w:pStyle w:val="basic"/>
      </w:pPr>
    </w:p>
    <w:p w14:paraId="4A9C9F65" w14:textId="77777777" w:rsidR="00422FE2" w:rsidRDefault="00422FE2" w:rsidP="00EA2D94">
      <w:pPr>
        <w:pStyle w:val="basic"/>
      </w:pPr>
    </w:p>
    <w:p w14:paraId="759BD315" w14:textId="77777777" w:rsidR="00E63077" w:rsidRDefault="00E63077" w:rsidP="00EA2D94">
      <w:pPr>
        <w:pStyle w:val="basic"/>
      </w:pPr>
      <w:r>
        <w:t>We now turn to examining Transformations of Functions from an algebraic point of view (although a geometric perspective will still shine though!)</w:t>
      </w:r>
    </w:p>
    <w:p w14:paraId="75FDD452" w14:textId="77777777" w:rsidR="00E63077" w:rsidRDefault="00E63077" w:rsidP="00EA2D94">
      <w:pPr>
        <w:pStyle w:val="basic"/>
      </w:pPr>
    </w:p>
    <w:p w14:paraId="25C74C32" w14:textId="77777777" w:rsidR="00E63077" w:rsidRPr="00E63077" w:rsidRDefault="00E63077" w:rsidP="00EA2D94">
      <w:pPr>
        <w:pStyle w:val="basic"/>
        <w:rPr>
          <w:b/>
        </w:rPr>
      </w:pPr>
      <w:r w:rsidRPr="00E63077">
        <w:rPr>
          <w:b/>
        </w:rPr>
        <w:t>Definition 1.8.1</w:t>
      </w:r>
    </w:p>
    <w:p w14:paraId="69C2DE1F" w14:textId="77777777" w:rsidR="00E63077" w:rsidRDefault="00E63077" w:rsidP="00EA2D94">
      <w:pPr>
        <w:pStyle w:val="basic"/>
      </w:pPr>
      <w:r>
        <w:tab/>
        <w:t xml:space="preserve">Given a function </w:t>
      </w:r>
      <w:r w:rsidRPr="00E63077">
        <w:rPr>
          <w:position w:val="-10"/>
        </w:rPr>
        <w:object w:dxaOrig="540" w:dyaOrig="320" w14:anchorId="393A3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8" o:title=""/>
          </v:shape>
          <o:OLEObject Type="Embed" ProgID="Equation.DSMT4" ShapeID="_x0000_i1025" DrawAspect="Content" ObjectID="_1581081545" r:id="rId9"/>
        </w:object>
      </w:r>
      <w:r>
        <w:t xml:space="preserve"> we can obtain a related function through functional </w:t>
      </w:r>
      <w:r>
        <w:tab/>
        <w:t>transformations as</w:t>
      </w:r>
    </w:p>
    <w:p w14:paraId="73D041CC" w14:textId="77777777" w:rsidR="00E63077" w:rsidRDefault="00E63077" w:rsidP="00E63077">
      <w:pPr>
        <w:pStyle w:val="basic"/>
        <w:jc w:val="center"/>
      </w:pPr>
      <w:r w:rsidRPr="00E63077">
        <w:rPr>
          <w:position w:val="-30"/>
        </w:rPr>
        <w:object w:dxaOrig="3379" w:dyaOrig="720" w14:anchorId="0AA7A07D">
          <v:shape id="_x0000_i1026" type="#_x0000_t75" style="width:169.15pt;height:36.75pt" o:ole="">
            <v:imagedata r:id="rId10" o:title=""/>
          </v:shape>
          <o:OLEObject Type="Embed" ProgID="Equation.DSMT4" ShapeID="_x0000_i1026" DrawAspect="Content" ObjectID="_1581081546" r:id="rId11"/>
        </w:object>
      </w:r>
      <w:r>
        <w:t xml:space="preserve"> , where</w:t>
      </w:r>
    </w:p>
    <w:p w14:paraId="17791697" w14:textId="77777777" w:rsidR="00E63077" w:rsidRDefault="00E63077" w:rsidP="00E63077">
      <w:pPr>
        <w:pStyle w:val="basic"/>
        <w:jc w:val="center"/>
      </w:pPr>
    </w:p>
    <w:p w14:paraId="1B644C7D" w14:textId="77777777" w:rsidR="00E63077" w:rsidRDefault="00E63077" w:rsidP="00E63077">
      <w:pPr>
        <w:pStyle w:val="basic"/>
      </w:pPr>
    </w:p>
    <w:p w14:paraId="71D722A3" w14:textId="77777777" w:rsidR="00E63077" w:rsidRDefault="00E63077" w:rsidP="00E63077">
      <w:pPr>
        <w:pStyle w:val="basic"/>
      </w:pPr>
    </w:p>
    <w:p w14:paraId="6558AF23" w14:textId="77777777" w:rsidR="00E63077" w:rsidRDefault="00E63077" w:rsidP="00E63077">
      <w:pPr>
        <w:pStyle w:val="basic"/>
      </w:pPr>
    </w:p>
    <w:p w14:paraId="1643CF86" w14:textId="77777777" w:rsidR="00B82458" w:rsidRDefault="00B82458" w:rsidP="00E63077">
      <w:pPr>
        <w:pStyle w:val="basic"/>
      </w:pPr>
    </w:p>
    <w:p w14:paraId="427CFA2E" w14:textId="77777777" w:rsidR="00E63077" w:rsidRDefault="00E63077" w:rsidP="00E63077">
      <w:pPr>
        <w:pStyle w:val="basic"/>
      </w:pPr>
    </w:p>
    <w:p w14:paraId="4F96A0E2" w14:textId="77777777" w:rsidR="00E83E06" w:rsidRDefault="00E83E06" w:rsidP="00E63077">
      <w:pPr>
        <w:pStyle w:val="basic"/>
      </w:pPr>
    </w:p>
    <w:p w14:paraId="60A6E6B3" w14:textId="77777777" w:rsidR="00046053" w:rsidRDefault="00046053" w:rsidP="00E63077">
      <w:pPr>
        <w:pStyle w:val="basic"/>
      </w:pPr>
    </w:p>
    <w:p w14:paraId="7DED50BE" w14:textId="77777777" w:rsidR="00E83E06" w:rsidRDefault="00E83E06" w:rsidP="00E63077">
      <w:pPr>
        <w:pStyle w:val="basic"/>
      </w:pPr>
    </w:p>
    <w:p w14:paraId="143F828F" w14:textId="77777777" w:rsidR="00E63077" w:rsidRPr="00E83E06" w:rsidRDefault="00E63077" w:rsidP="00E63077">
      <w:pPr>
        <w:pStyle w:val="basic"/>
        <w:rPr>
          <w:b/>
        </w:rPr>
      </w:pPr>
      <w:r w:rsidRPr="00E83E06">
        <w:rPr>
          <w:b/>
        </w:rPr>
        <w:t>Example 1.8.3</w:t>
      </w:r>
    </w:p>
    <w:p w14:paraId="63807366" w14:textId="77777777" w:rsidR="00E63077" w:rsidRDefault="00E63077" w:rsidP="00E63077">
      <w:pPr>
        <w:pStyle w:val="basic"/>
      </w:pPr>
      <w:r>
        <w:tab/>
      </w:r>
      <w:r w:rsidR="00E83E06">
        <w:t xml:space="preserve">Consider the given function. </w:t>
      </w:r>
      <w:r>
        <w:t xml:space="preserve">State </w:t>
      </w:r>
      <w:r w:rsidR="00E83E06">
        <w:t>its</w:t>
      </w:r>
      <w:r>
        <w:t xml:space="preserve"> parent function, and all trans</w:t>
      </w:r>
      <w:r w:rsidR="00E83E06">
        <w:t>formations.</w:t>
      </w:r>
    </w:p>
    <w:p w14:paraId="51D80CE2" w14:textId="77777777" w:rsidR="00E83E06" w:rsidRDefault="00E83E06" w:rsidP="00E83E06">
      <w:pPr>
        <w:pStyle w:val="basic"/>
        <w:jc w:val="center"/>
      </w:pPr>
      <w:r w:rsidRPr="00E83E06">
        <w:rPr>
          <w:position w:val="-10"/>
        </w:rPr>
        <w:object w:dxaOrig="2020" w:dyaOrig="380" w14:anchorId="5BC49A33">
          <v:shape id="_x0000_i1027" type="#_x0000_t75" style="width:101.25pt;height:18.75pt" o:ole="">
            <v:imagedata r:id="rId12" o:title=""/>
          </v:shape>
          <o:OLEObject Type="Embed" ProgID="Equation.DSMT4" ShapeID="_x0000_i1027" DrawAspect="Content" ObjectID="_1581081547" r:id="rId13"/>
        </w:object>
      </w:r>
      <w:r>
        <w:t xml:space="preserve"> </w:t>
      </w:r>
    </w:p>
    <w:p w14:paraId="68732B77" w14:textId="77777777" w:rsidR="00B82458" w:rsidRDefault="00B82458" w:rsidP="00E83E06">
      <w:pPr>
        <w:pStyle w:val="basic"/>
        <w:jc w:val="center"/>
      </w:pPr>
    </w:p>
    <w:p w14:paraId="25576D9E" w14:textId="77777777" w:rsidR="00E83E06" w:rsidRDefault="00E83E06" w:rsidP="00E83E06">
      <w:pPr>
        <w:pStyle w:val="basic"/>
        <w:jc w:val="center"/>
      </w:pPr>
    </w:p>
    <w:p w14:paraId="261503C4" w14:textId="77777777" w:rsidR="00E83E06" w:rsidRDefault="00E83E06" w:rsidP="00E83E06">
      <w:pPr>
        <w:pStyle w:val="basic"/>
        <w:jc w:val="center"/>
      </w:pPr>
    </w:p>
    <w:p w14:paraId="0F3E46FB" w14:textId="77777777" w:rsidR="00E83E06" w:rsidRDefault="00E83E06" w:rsidP="00E83E06">
      <w:pPr>
        <w:pStyle w:val="basic"/>
        <w:jc w:val="center"/>
      </w:pPr>
    </w:p>
    <w:p w14:paraId="6335B751" w14:textId="77777777" w:rsidR="00E83E06" w:rsidRDefault="00E83E06" w:rsidP="00E83E06">
      <w:pPr>
        <w:pStyle w:val="basic"/>
      </w:pPr>
      <w:r w:rsidRPr="00051375">
        <w:rPr>
          <w:b/>
          <w:color w:val="FF0000"/>
        </w:rPr>
        <w:t>Horizontal Transformations</w:t>
      </w:r>
      <w:r>
        <w:tab/>
      </w:r>
      <w:r>
        <w:tab/>
      </w:r>
      <w:r>
        <w:tab/>
      </w:r>
      <w:r>
        <w:tab/>
      </w:r>
      <w:r>
        <w:tab/>
      </w:r>
      <w:r w:rsidRPr="00051375">
        <w:rPr>
          <w:b/>
          <w:color w:val="0070C0"/>
        </w:rPr>
        <w:t>Vertical Transformations</w:t>
      </w:r>
    </w:p>
    <w:p w14:paraId="1EC677BE" w14:textId="77777777" w:rsidR="00E83E06" w:rsidRDefault="00E83E06" w:rsidP="00E83E06">
      <w:pPr>
        <w:pStyle w:val="basic"/>
        <w:jc w:val="center"/>
      </w:pPr>
    </w:p>
    <w:p w14:paraId="3EEC7B48" w14:textId="77777777" w:rsidR="00E83E06" w:rsidRDefault="00E83E06" w:rsidP="00E83E06">
      <w:pPr>
        <w:pStyle w:val="basic"/>
      </w:pPr>
    </w:p>
    <w:p w14:paraId="11424908" w14:textId="77777777" w:rsidR="00B82458" w:rsidRDefault="00B82458" w:rsidP="00E83E06">
      <w:pPr>
        <w:pStyle w:val="basic"/>
      </w:pPr>
    </w:p>
    <w:p w14:paraId="36F88383" w14:textId="77777777" w:rsidR="00B82458" w:rsidRDefault="00B82458" w:rsidP="00E83E06">
      <w:pPr>
        <w:pStyle w:val="basic"/>
      </w:pPr>
    </w:p>
    <w:p w14:paraId="76D9F6A1" w14:textId="77777777" w:rsidR="00DA6B34" w:rsidRDefault="00DA6B34" w:rsidP="00E83E06">
      <w:pPr>
        <w:pStyle w:val="basic"/>
      </w:pPr>
    </w:p>
    <w:p w14:paraId="22D7679D" w14:textId="77777777" w:rsidR="00E83E06" w:rsidRDefault="00E83E06" w:rsidP="00E83E06">
      <w:pPr>
        <w:pStyle w:val="basic"/>
      </w:pPr>
    </w:p>
    <w:p w14:paraId="3CAEC5E1" w14:textId="77777777" w:rsidR="00E83E06" w:rsidRDefault="00E83E06" w:rsidP="00E83E06">
      <w:pPr>
        <w:pStyle w:val="basic"/>
      </w:pPr>
    </w:p>
    <w:p w14:paraId="17EA2C65" w14:textId="77777777" w:rsidR="00E83E06" w:rsidRDefault="00E83E06" w:rsidP="00E83E06">
      <w:pPr>
        <w:pStyle w:val="basic"/>
      </w:pPr>
    </w:p>
    <w:p w14:paraId="0DB5E880" w14:textId="77777777" w:rsidR="00E83E06" w:rsidRPr="00856664" w:rsidRDefault="00E83E06" w:rsidP="00E83E06">
      <w:pPr>
        <w:pStyle w:val="basic"/>
        <w:rPr>
          <w:b/>
        </w:rPr>
      </w:pPr>
      <w:r w:rsidRPr="00856664">
        <w:rPr>
          <w:b/>
        </w:rPr>
        <w:lastRenderedPageBreak/>
        <w:t>Example 1.8.4</w:t>
      </w:r>
    </w:p>
    <w:p w14:paraId="16A526C2" w14:textId="77777777" w:rsidR="00680D7D" w:rsidRPr="00046053" w:rsidRDefault="00E83E06" w:rsidP="00E83E06">
      <w:pPr>
        <w:pStyle w:val="basic"/>
        <w:rPr>
          <w:b/>
          <w:color w:val="0070C0"/>
        </w:rPr>
      </w:pPr>
      <w:r>
        <w:tab/>
        <w:t xml:space="preserve">The basic </w:t>
      </w:r>
      <w:r w:rsidR="00680D7D">
        <w:t>absolute value</w:t>
      </w:r>
      <w:r>
        <w:t xml:space="preserve"> function </w:t>
      </w:r>
      <w:r w:rsidR="00680D7D" w:rsidRPr="00680D7D">
        <w:rPr>
          <w:position w:val="-14"/>
        </w:rPr>
        <w:object w:dxaOrig="980" w:dyaOrig="400" w14:anchorId="205C789C">
          <v:shape id="_x0000_i1028" type="#_x0000_t75" style="width:48.75pt;height:20.25pt" o:ole="">
            <v:imagedata r:id="rId14" o:title=""/>
          </v:shape>
          <o:OLEObject Type="Embed" ProgID="Equation.DSMT4" ShapeID="_x0000_i1028" DrawAspect="Content" ObjectID="_1581081548" r:id="rId15"/>
        </w:object>
      </w:r>
      <w:r>
        <w:t xml:space="preserve"> has the f</w:t>
      </w:r>
      <w:r w:rsidR="00856664">
        <w:t>ollowing transformations applied</w:t>
      </w:r>
      <w:r>
        <w:t xml:space="preserve"> to </w:t>
      </w:r>
      <w:r w:rsidR="00680D7D">
        <w:tab/>
      </w:r>
      <w:r>
        <w:t>it</w:t>
      </w:r>
      <w:r w:rsidR="00856664">
        <w:t>:</w:t>
      </w:r>
      <w:r w:rsidR="00680D7D">
        <w:tab/>
      </w:r>
      <w:r w:rsidR="00856664" w:rsidRPr="00046053">
        <w:rPr>
          <w:b/>
          <w:color w:val="0070C0"/>
        </w:rPr>
        <w:t xml:space="preserve">Vertical Stretch </w:t>
      </w:r>
      <w:r w:rsidR="00856664" w:rsidRPr="00046053">
        <w:rPr>
          <w:b/>
          <w:color w:val="0070C0"/>
          <w:position w:val="-6"/>
        </w:rPr>
        <w:object w:dxaOrig="320" w:dyaOrig="279" w14:anchorId="168BC999">
          <v:shape id="_x0000_i1029" type="#_x0000_t75" style="width:15.75pt;height:14.25pt" o:ole="">
            <v:imagedata r:id="rId16" o:title=""/>
          </v:shape>
          <o:OLEObject Type="Embed" ProgID="Equation.DSMT4" ShapeID="_x0000_i1029" DrawAspect="Content" ObjectID="_1581081549" r:id="rId17"/>
        </w:object>
      </w:r>
      <w:r w:rsidR="00856664" w:rsidRPr="00046053">
        <w:rPr>
          <w:b/>
          <w:color w:val="0070C0"/>
        </w:rPr>
        <w:t xml:space="preserve">, Vertical Shift </w:t>
      </w:r>
      <w:r w:rsidR="00856664" w:rsidRPr="00046053">
        <w:rPr>
          <w:b/>
          <w:color w:val="0070C0"/>
          <w:position w:val="-4"/>
        </w:rPr>
        <w:object w:dxaOrig="139" w:dyaOrig="260" w14:anchorId="0BC1ACA8">
          <v:shape id="_x0000_i1030" type="#_x0000_t75" style="width:6.75pt;height:12.75pt" o:ole="">
            <v:imagedata r:id="rId18" o:title=""/>
          </v:shape>
          <o:OLEObject Type="Embed" ProgID="Equation.DSMT4" ShapeID="_x0000_i1030" DrawAspect="Content" ObjectID="_1581081550" r:id="rId19"/>
        </w:object>
      </w:r>
      <w:r w:rsidR="00856664" w:rsidRPr="00046053">
        <w:rPr>
          <w:b/>
          <w:color w:val="0070C0"/>
        </w:rPr>
        <w:t xml:space="preserve"> up, </w:t>
      </w:r>
      <w:r w:rsidR="00856664" w:rsidRPr="00046053">
        <w:rPr>
          <w:b/>
          <w:color w:val="FF0000"/>
        </w:rPr>
        <w:t xml:space="preserve">Horizontal Shift </w:t>
      </w:r>
      <w:r w:rsidR="00856664" w:rsidRPr="00046053">
        <w:rPr>
          <w:b/>
          <w:color w:val="FF0000"/>
          <w:position w:val="-6"/>
        </w:rPr>
        <w:object w:dxaOrig="180" w:dyaOrig="279" w14:anchorId="200953BE">
          <v:shape id="_x0000_i1031" type="#_x0000_t75" style="width:9pt;height:14.25pt" o:ole="">
            <v:imagedata r:id="rId20" o:title=""/>
          </v:shape>
          <o:OLEObject Type="Embed" ProgID="Equation.DSMT4" ShapeID="_x0000_i1031" DrawAspect="Content" ObjectID="_1581081551" r:id="rId21"/>
        </w:object>
      </w:r>
      <w:r w:rsidR="00856664" w:rsidRPr="00046053">
        <w:rPr>
          <w:b/>
          <w:color w:val="FF0000"/>
        </w:rPr>
        <w:t xml:space="preserve"> right</w:t>
      </w:r>
      <w:r w:rsidR="00856664" w:rsidRPr="00046053">
        <w:rPr>
          <w:b/>
          <w:color w:val="0070C0"/>
        </w:rPr>
        <w:t xml:space="preserve">. </w:t>
      </w:r>
    </w:p>
    <w:p w14:paraId="58CC930D" w14:textId="77777777" w:rsidR="00856664" w:rsidRDefault="00680D7D" w:rsidP="00E83E06">
      <w:pPr>
        <w:pStyle w:val="basic"/>
      </w:pPr>
      <w:r>
        <w:tab/>
      </w:r>
      <w:r w:rsidR="00856664">
        <w:t>Determine the</w:t>
      </w:r>
      <w:r>
        <w:tab/>
      </w:r>
      <w:r w:rsidR="00856664">
        <w:t xml:space="preserve">equation of the transformed function. </w:t>
      </w:r>
    </w:p>
    <w:p w14:paraId="3B324ADD" w14:textId="77777777" w:rsidR="00E83E06" w:rsidRDefault="00E83E06" w:rsidP="00E83E06">
      <w:pPr>
        <w:pStyle w:val="basic"/>
      </w:pPr>
    </w:p>
    <w:p w14:paraId="136EE4C4" w14:textId="77777777" w:rsidR="00E83E06" w:rsidRDefault="00E83E06" w:rsidP="00E83E06">
      <w:pPr>
        <w:pStyle w:val="basic"/>
      </w:pPr>
    </w:p>
    <w:p w14:paraId="204AFCEF" w14:textId="77777777" w:rsidR="007C6C6A" w:rsidRDefault="007C6C6A" w:rsidP="00E83E06">
      <w:pPr>
        <w:pStyle w:val="basic"/>
      </w:pPr>
    </w:p>
    <w:p w14:paraId="77D62C78" w14:textId="77777777" w:rsidR="007C6C6A" w:rsidRDefault="007C6C6A" w:rsidP="00E83E06">
      <w:pPr>
        <w:pStyle w:val="basic"/>
      </w:pPr>
    </w:p>
    <w:p w14:paraId="6E74FB04" w14:textId="77777777" w:rsidR="00E83E06" w:rsidRPr="00027A6E" w:rsidRDefault="007C6C6A" w:rsidP="007C6C6A">
      <w:pPr>
        <w:pStyle w:val="basic"/>
        <w:jc w:val="center"/>
        <w:rPr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027A6E">
        <w:rPr>
          <w:color w:val="C0000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ack to a geometric point of view</w:t>
      </w:r>
    </w:p>
    <w:p w14:paraId="18CEB95F" w14:textId="77777777" w:rsidR="00856664" w:rsidRDefault="00856664" w:rsidP="00E83E06">
      <w:pPr>
        <w:pStyle w:val="basic"/>
      </w:pPr>
      <w:r>
        <w:tab/>
      </w:r>
    </w:p>
    <w:p w14:paraId="4DAA4129" w14:textId="77777777" w:rsidR="007C6C6A" w:rsidRDefault="00680D7D" w:rsidP="00E83E06">
      <w:pPr>
        <w:pStyle w:val="basic"/>
      </w:pPr>
      <w:r>
        <w:t>Sketching the graph of a transformed function can be relatively easy if we know:</w:t>
      </w:r>
    </w:p>
    <w:p w14:paraId="17929EF5" w14:textId="77777777" w:rsidR="00680D7D" w:rsidRDefault="00680D7D" w:rsidP="00680D7D">
      <w:pPr>
        <w:pStyle w:val="basic"/>
        <w:numPr>
          <w:ilvl w:val="0"/>
          <w:numId w:val="1"/>
        </w:numPr>
      </w:pPr>
      <w:r>
        <w:t>The shape of the parent function</w:t>
      </w:r>
      <w:r w:rsidR="00FB25F5">
        <w:t xml:space="preserve"> AND a few (3 or 4) points on the parent.</w:t>
      </w:r>
    </w:p>
    <w:p w14:paraId="6EE8E768" w14:textId="77777777" w:rsidR="00FB25F5" w:rsidRDefault="00680D7D" w:rsidP="00FB25F5">
      <w:pPr>
        <w:pStyle w:val="basic"/>
        <w:numPr>
          <w:ilvl w:val="0"/>
          <w:numId w:val="1"/>
        </w:numPr>
      </w:pPr>
      <w:r>
        <w:t>How</w:t>
      </w:r>
      <w:r w:rsidR="00FB25F5">
        <w:t xml:space="preserve"> transformations affect the points on the parent</w:t>
      </w:r>
    </w:p>
    <w:p w14:paraId="780268C7" w14:textId="77777777" w:rsidR="00FB25F5" w:rsidRDefault="00FB25F5" w:rsidP="00FB25F5">
      <w:pPr>
        <w:pStyle w:val="basic"/>
        <w:numPr>
          <w:ilvl w:val="2"/>
          <w:numId w:val="2"/>
        </w:numPr>
      </w:pPr>
      <w:r w:rsidRPr="00FB25F5">
        <w:rPr>
          <w:color w:val="FF0000"/>
        </w:rPr>
        <w:t xml:space="preserve">Horizontal transformations </w:t>
      </w:r>
      <w:r>
        <w:t xml:space="preserve">affect the </w:t>
      </w:r>
      <w:r w:rsidRPr="00FB25F5">
        <w:rPr>
          <w:color w:val="FF0000"/>
        </w:rPr>
        <w:t>domain values</w:t>
      </w:r>
      <w:r w:rsidR="00D36664">
        <w:rPr>
          <w:color w:val="FF0000"/>
        </w:rPr>
        <w:t xml:space="preserve"> (</w:t>
      </w:r>
      <w:r w:rsidR="00D36664" w:rsidRPr="00D36664">
        <w:rPr>
          <w:b/>
          <w:i/>
          <w:color w:val="00B050"/>
        </w:rPr>
        <w:t>OPPOSITE!!!!!!</w:t>
      </w:r>
      <w:r w:rsidR="00D36664">
        <w:rPr>
          <w:color w:val="FF0000"/>
        </w:rPr>
        <w:t>)</w:t>
      </w:r>
    </w:p>
    <w:p w14:paraId="0F7A9EFF" w14:textId="77777777" w:rsidR="00FB25F5" w:rsidRDefault="00FB25F5" w:rsidP="00FB25F5">
      <w:pPr>
        <w:pStyle w:val="basic"/>
        <w:numPr>
          <w:ilvl w:val="2"/>
          <w:numId w:val="2"/>
        </w:numPr>
      </w:pPr>
      <w:r w:rsidRPr="00FB25F5">
        <w:rPr>
          <w:color w:val="0070C0"/>
        </w:rPr>
        <w:t xml:space="preserve">Vertical transformations </w:t>
      </w:r>
      <w:r>
        <w:t xml:space="preserve">affect the </w:t>
      </w:r>
      <w:r w:rsidRPr="00FB25F5">
        <w:rPr>
          <w:color w:val="0070C0"/>
        </w:rPr>
        <w:t>range values</w:t>
      </w:r>
    </w:p>
    <w:p w14:paraId="6E32441F" w14:textId="77777777" w:rsidR="00FB25F5" w:rsidRDefault="00FB25F5" w:rsidP="00FB25F5">
      <w:pPr>
        <w:pStyle w:val="basic"/>
      </w:pPr>
    </w:p>
    <w:p w14:paraId="196C4EE7" w14:textId="77777777" w:rsidR="00FB25F5" w:rsidRDefault="00FB25F5" w:rsidP="00FB25F5">
      <w:pPr>
        <w:pStyle w:val="basic"/>
      </w:pPr>
      <w:r>
        <w:t xml:space="preserve">Note: </w:t>
      </w:r>
      <w:r>
        <w:tab/>
        <w:t xml:space="preserve">Given a point on some parent function which has transformations applied to it is called an </w:t>
      </w:r>
      <w:r>
        <w:tab/>
      </w:r>
      <w:r w:rsidRPr="00027A6E">
        <w:rPr>
          <w:b/>
          <w:i/>
          <w:color w:val="00B050"/>
          <w:sz w:val="32"/>
          <w:szCs w:val="32"/>
        </w:rPr>
        <w:t>IMAGE POINT</w:t>
      </w:r>
      <w:r w:rsidRPr="00985E19">
        <w:rPr>
          <w:color w:val="00B050"/>
        </w:rPr>
        <w:t xml:space="preserve"> </w:t>
      </w:r>
      <w:r>
        <w:t xml:space="preserve">on </w:t>
      </w:r>
      <w:r w:rsidR="00027A6E">
        <w:t xml:space="preserve">the </w:t>
      </w:r>
      <w:r>
        <w:t>transformed function.</w:t>
      </w:r>
    </w:p>
    <w:p w14:paraId="6B1BAE49" w14:textId="77777777" w:rsidR="00985E19" w:rsidRDefault="00985E19" w:rsidP="00FB25F5">
      <w:pPr>
        <w:pStyle w:val="basic"/>
      </w:pPr>
    </w:p>
    <w:p w14:paraId="1FFA1378" w14:textId="77777777" w:rsidR="00985E19" w:rsidRPr="00A54982" w:rsidRDefault="00985E19" w:rsidP="00FB25F5">
      <w:pPr>
        <w:pStyle w:val="basic"/>
        <w:rPr>
          <w:b/>
        </w:rPr>
      </w:pPr>
      <w:r w:rsidRPr="00A54982">
        <w:rPr>
          <w:b/>
        </w:rPr>
        <w:t>Example 1.8.5</w:t>
      </w:r>
    </w:p>
    <w:p w14:paraId="57C99A44" w14:textId="77777777" w:rsidR="00985E19" w:rsidRDefault="00985E19" w:rsidP="00FB25F5">
      <w:pPr>
        <w:pStyle w:val="basic"/>
      </w:pPr>
      <w:r>
        <w:tab/>
      </w:r>
      <w:r w:rsidR="00563BD7">
        <w:t xml:space="preserve">Given the sketch of the function </w:t>
      </w:r>
      <w:r w:rsidR="00563BD7" w:rsidRPr="00563BD7">
        <w:rPr>
          <w:position w:val="-10"/>
        </w:rPr>
        <w:object w:dxaOrig="540" w:dyaOrig="320" w14:anchorId="20DE6808">
          <v:shape id="_x0000_i1032" type="#_x0000_t75" style="width:27pt;height:15.75pt" o:ole="">
            <v:imagedata r:id="rId22" o:title=""/>
          </v:shape>
          <o:OLEObject Type="Embed" ProgID="Equation.DSMT4" ShapeID="_x0000_i1032" DrawAspect="Content" ObjectID="_1581081552" r:id="rId23"/>
        </w:object>
      </w:r>
      <w:r w:rsidR="00563BD7">
        <w:t xml:space="preserve"> determine the image points of the transformed </w:t>
      </w:r>
      <w:r w:rsidR="00D36664">
        <w:tab/>
      </w:r>
      <w:r w:rsidR="00563BD7">
        <w:t xml:space="preserve">function </w:t>
      </w:r>
      <w:r w:rsidR="00D36664" w:rsidRPr="00D36664">
        <w:rPr>
          <w:position w:val="-28"/>
        </w:rPr>
        <w:object w:dxaOrig="1860" w:dyaOrig="680" w14:anchorId="0F49C3BD">
          <v:shape id="_x0000_i1033" type="#_x0000_t75" style="width:92.65pt;height:33.75pt" o:ole="">
            <v:imagedata r:id="rId24" o:title=""/>
          </v:shape>
          <o:OLEObject Type="Embed" ProgID="Equation.DSMT4" ShapeID="_x0000_i1033" DrawAspect="Content" ObjectID="_1581081553" r:id="rId25"/>
        </w:object>
      </w:r>
      <w:r w:rsidR="00563BD7">
        <w:t xml:space="preserve"> </w:t>
      </w:r>
      <w:r w:rsidR="00D36664">
        <w:t>and sketch the graph of the transformed function.</w:t>
      </w:r>
      <w:r w:rsidR="00563BD7">
        <w:t xml:space="preserve"> </w:t>
      </w:r>
    </w:p>
    <w:p w14:paraId="6C2FFAF7" w14:textId="77777777" w:rsidR="00985E19" w:rsidRDefault="00F5105B" w:rsidP="00FB25F5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1BE6F26B" wp14:editId="05EEB4A9">
            <wp:simplePos x="0" y="0"/>
            <wp:positionH relativeFrom="column">
              <wp:posOffset>2071370</wp:posOffset>
            </wp:positionH>
            <wp:positionV relativeFrom="paragraph">
              <wp:posOffset>15240</wp:posOffset>
            </wp:positionV>
            <wp:extent cx="4152900" cy="36963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8.5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3696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BBD4E3" w14:textId="77777777" w:rsidR="00985E19" w:rsidRDefault="00985E19" w:rsidP="00FB25F5">
      <w:pPr>
        <w:pStyle w:val="basic"/>
      </w:pPr>
    </w:p>
    <w:p w14:paraId="4BE2C562" w14:textId="77777777" w:rsidR="00985E19" w:rsidRDefault="00985E19" w:rsidP="00FB25F5">
      <w:pPr>
        <w:pStyle w:val="basic"/>
      </w:pPr>
    </w:p>
    <w:p w14:paraId="55BB0DED" w14:textId="77777777" w:rsidR="00985E19" w:rsidRDefault="00985E19" w:rsidP="00FB25F5">
      <w:pPr>
        <w:pStyle w:val="basic"/>
      </w:pPr>
    </w:p>
    <w:p w14:paraId="04122853" w14:textId="77777777" w:rsidR="00985E19" w:rsidRDefault="00985E19" w:rsidP="00FB25F5">
      <w:pPr>
        <w:pStyle w:val="basic"/>
      </w:pPr>
    </w:p>
    <w:p w14:paraId="47A1A8DB" w14:textId="77777777" w:rsidR="00985E19" w:rsidRDefault="00985E19" w:rsidP="00FB25F5">
      <w:pPr>
        <w:pStyle w:val="basic"/>
      </w:pPr>
    </w:p>
    <w:p w14:paraId="1FD7B5F3" w14:textId="77777777" w:rsidR="00985E19" w:rsidRDefault="00985E19" w:rsidP="00FB25F5">
      <w:pPr>
        <w:pStyle w:val="basic"/>
      </w:pPr>
    </w:p>
    <w:p w14:paraId="316BDD55" w14:textId="77777777" w:rsidR="00985E19" w:rsidRDefault="00985E19" w:rsidP="00FB25F5">
      <w:pPr>
        <w:pStyle w:val="basic"/>
      </w:pPr>
    </w:p>
    <w:p w14:paraId="1216C63F" w14:textId="77777777" w:rsidR="00985E19" w:rsidRDefault="00985E19" w:rsidP="00FB25F5">
      <w:pPr>
        <w:pStyle w:val="basic"/>
      </w:pPr>
    </w:p>
    <w:p w14:paraId="0EC0137D" w14:textId="77777777" w:rsidR="00985E19" w:rsidRDefault="00985E19" w:rsidP="00FB25F5">
      <w:pPr>
        <w:pStyle w:val="basic"/>
      </w:pPr>
    </w:p>
    <w:p w14:paraId="79B86984" w14:textId="77777777" w:rsidR="00985E19" w:rsidRDefault="00985E19" w:rsidP="00FB25F5">
      <w:pPr>
        <w:pStyle w:val="basic"/>
      </w:pPr>
    </w:p>
    <w:p w14:paraId="32B4D541" w14:textId="77777777" w:rsidR="00985E19" w:rsidRDefault="00985E19" w:rsidP="00FB25F5">
      <w:pPr>
        <w:pStyle w:val="basic"/>
      </w:pPr>
    </w:p>
    <w:p w14:paraId="5E65F275" w14:textId="77777777" w:rsidR="00985E19" w:rsidRDefault="00985E19" w:rsidP="00FB25F5">
      <w:pPr>
        <w:pStyle w:val="basic"/>
      </w:pPr>
    </w:p>
    <w:p w14:paraId="0813562A" w14:textId="77777777" w:rsidR="00985E19" w:rsidRDefault="00985E19" w:rsidP="00FB25F5">
      <w:pPr>
        <w:pStyle w:val="basic"/>
      </w:pPr>
    </w:p>
    <w:p w14:paraId="68DD2CB2" w14:textId="77777777" w:rsidR="00985E19" w:rsidRDefault="00985E19" w:rsidP="00FB25F5">
      <w:pPr>
        <w:pStyle w:val="basic"/>
      </w:pPr>
    </w:p>
    <w:p w14:paraId="0808A5A6" w14:textId="77777777" w:rsidR="00985E19" w:rsidRDefault="00985E19" w:rsidP="00FB25F5">
      <w:pPr>
        <w:pStyle w:val="basic"/>
      </w:pPr>
    </w:p>
    <w:p w14:paraId="4EC783E1" w14:textId="77777777" w:rsidR="007C6C6A" w:rsidRPr="00B82458" w:rsidRDefault="00F5105B" w:rsidP="00E83E06">
      <w:pPr>
        <w:pStyle w:val="basic"/>
        <w:rPr>
          <w:b/>
        </w:rPr>
      </w:pPr>
      <w:r w:rsidRPr="00B82458">
        <w:rPr>
          <w:b/>
        </w:rPr>
        <w:lastRenderedPageBreak/>
        <w:t>Example 1.8.6</w:t>
      </w:r>
    </w:p>
    <w:p w14:paraId="571B3FE1" w14:textId="77777777" w:rsidR="007C6C6A" w:rsidRDefault="00B82458" w:rsidP="00E83E06">
      <w:pPr>
        <w:pStyle w:val="basic"/>
      </w:pPr>
      <w:r>
        <w:tab/>
        <w:t xml:space="preserve">On the same set of axes sketch the graphs of </w:t>
      </w:r>
      <w:r w:rsidRPr="00B82458">
        <w:rPr>
          <w:position w:val="-10"/>
        </w:rPr>
        <w:object w:dxaOrig="1080" w:dyaOrig="380" w14:anchorId="31957D4E">
          <v:shape id="_x0000_i1034" type="#_x0000_t75" style="width:54pt;height:18.75pt" o:ole="">
            <v:imagedata r:id="rId27" o:title=""/>
          </v:shape>
          <o:OLEObject Type="Embed" ProgID="Equation.DSMT4" ShapeID="_x0000_i1034" DrawAspect="Content" ObjectID="_1581081554" r:id="rId28"/>
        </w:object>
      </w:r>
      <w:r>
        <w:t xml:space="preserve"> and </w:t>
      </w:r>
      <w:r w:rsidRPr="00B82458">
        <w:rPr>
          <w:position w:val="-10"/>
        </w:rPr>
        <w:object w:dxaOrig="1939" w:dyaOrig="380" w14:anchorId="4EF4DEDE">
          <v:shape id="_x0000_i1035" type="#_x0000_t75" style="width:96pt;height:18.75pt" o:ole="">
            <v:imagedata r:id="rId29" o:title=""/>
          </v:shape>
          <o:OLEObject Type="Embed" ProgID="Equation.DSMT4" ShapeID="_x0000_i1035" DrawAspect="Content" ObjectID="_1581081555" r:id="rId30"/>
        </w:object>
      </w:r>
      <w:r>
        <w:t xml:space="preserve">. </w:t>
      </w:r>
      <w:r>
        <w:tab/>
        <w:t xml:space="preserve">Determine three points on the parent function and state the image points for each. </w:t>
      </w:r>
    </w:p>
    <w:p w14:paraId="4B6E7F37" w14:textId="77777777" w:rsidR="00B82458" w:rsidRDefault="00B82458" w:rsidP="00E83E06">
      <w:pPr>
        <w:pStyle w:val="basic"/>
      </w:pPr>
    </w:p>
    <w:p w14:paraId="69135112" w14:textId="77777777" w:rsidR="007C6C6A" w:rsidRDefault="00B82458" w:rsidP="00E83E06">
      <w:pPr>
        <w:pStyle w:val="basic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2316DA12" wp14:editId="3EB89BD6">
            <wp:simplePos x="0" y="0"/>
            <wp:positionH relativeFrom="column">
              <wp:posOffset>1435100</wp:posOffset>
            </wp:positionH>
            <wp:positionV relativeFrom="paragraph">
              <wp:posOffset>92710</wp:posOffset>
            </wp:positionV>
            <wp:extent cx="4178300" cy="4201795"/>
            <wp:effectExtent l="0" t="0" r="0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g grid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8300" cy="420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1A158E" w14:textId="77777777" w:rsidR="007C6C6A" w:rsidRDefault="007C6C6A" w:rsidP="00E83E06">
      <w:pPr>
        <w:pStyle w:val="basic"/>
      </w:pPr>
    </w:p>
    <w:p w14:paraId="74B99F48" w14:textId="77777777" w:rsidR="00856664" w:rsidRDefault="00856664" w:rsidP="00E83E06">
      <w:pPr>
        <w:pStyle w:val="basic"/>
      </w:pPr>
    </w:p>
    <w:p w14:paraId="10207DED" w14:textId="77777777" w:rsidR="00856664" w:rsidRDefault="00856664" w:rsidP="00E83E06">
      <w:pPr>
        <w:pStyle w:val="basic"/>
      </w:pPr>
    </w:p>
    <w:p w14:paraId="498BAECF" w14:textId="77777777" w:rsidR="00856664" w:rsidRDefault="00856664" w:rsidP="00E83E06">
      <w:pPr>
        <w:pStyle w:val="basic"/>
      </w:pPr>
    </w:p>
    <w:p w14:paraId="0EBE2081" w14:textId="77777777" w:rsidR="00E83E06" w:rsidRDefault="00E83E06" w:rsidP="00E83E06">
      <w:pPr>
        <w:pStyle w:val="basic"/>
      </w:pPr>
      <w:r>
        <w:tab/>
      </w:r>
    </w:p>
    <w:p w14:paraId="2EF1BE85" w14:textId="77777777" w:rsidR="00B82458" w:rsidRDefault="00B82458" w:rsidP="00E83E06">
      <w:pPr>
        <w:pStyle w:val="basic"/>
      </w:pPr>
    </w:p>
    <w:p w14:paraId="0B26BD00" w14:textId="77777777" w:rsidR="00B82458" w:rsidRDefault="00B82458" w:rsidP="00E83E06">
      <w:pPr>
        <w:pStyle w:val="basic"/>
      </w:pPr>
    </w:p>
    <w:p w14:paraId="682D63D1" w14:textId="77777777" w:rsidR="00B82458" w:rsidRDefault="00B82458" w:rsidP="00E83E06">
      <w:pPr>
        <w:pStyle w:val="basic"/>
      </w:pPr>
    </w:p>
    <w:p w14:paraId="305B3952" w14:textId="77777777" w:rsidR="00B82458" w:rsidRDefault="00B82458" w:rsidP="00E83E06">
      <w:pPr>
        <w:pStyle w:val="basic"/>
      </w:pPr>
    </w:p>
    <w:p w14:paraId="36B2C3F3" w14:textId="77777777" w:rsidR="00B82458" w:rsidRDefault="00B82458" w:rsidP="00E83E06">
      <w:pPr>
        <w:pStyle w:val="basic"/>
      </w:pPr>
    </w:p>
    <w:p w14:paraId="03140DDC" w14:textId="77777777" w:rsidR="00B82458" w:rsidRDefault="00B82458" w:rsidP="00E83E06">
      <w:pPr>
        <w:pStyle w:val="basic"/>
      </w:pPr>
    </w:p>
    <w:p w14:paraId="33645676" w14:textId="77777777" w:rsidR="00B82458" w:rsidRDefault="00B82458" w:rsidP="00E83E06">
      <w:pPr>
        <w:pStyle w:val="basic"/>
      </w:pPr>
    </w:p>
    <w:p w14:paraId="2B55C6C9" w14:textId="77777777" w:rsidR="00B82458" w:rsidRDefault="00B82458" w:rsidP="00E83E06">
      <w:pPr>
        <w:pStyle w:val="basic"/>
      </w:pPr>
    </w:p>
    <w:p w14:paraId="14B7D64D" w14:textId="77777777" w:rsidR="00B82458" w:rsidRDefault="00B82458" w:rsidP="00E83E06">
      <w:pPr>
        <w:pStyle w:val="basic"/>
      </w:pPr>
    </w:p>
    <w:p w14:paraId="6BA5142C" w14:textId="77777777" w:rsidR="00B82458" w:rsidRDefault="00B82458" w:rsidP="00E83E06">
      <w:pPr>
        <w:pStyle w:val="basic"/>
      </w:pPr>
    </w:p>
    <w:p w14:paraId="3703D1C6" w14:textId="77777777" w:rsidR="00B82458" w:rsidRDefault="00B82458" w:rsidP="00E83E06">
      <w:pPr>
        <w:pStyle w:val="basic"/>
      </w:pPr>
    </w:p>
    <w:p w14:paraId="28936116" w14:textId="77777777" w:rsidR="00B82458" w:rsidRDefault="00B82458" w:rsidP="00E83E06">
      <w:pPr>
        <w:pStyle w:val="basic"/>
      </w:pPr>
    </w:p>
    <w:p w14:paraId="39005FC3" w14:textId="77777777" w:rsidR="00B82458" w:rsidRDefault="00B82458" w:rsidP="00E83E06">
      <w:pPr>
        <w:pStyle w:val="basic"/>
      </w:pPr>
    </w:p>
    <w:p w14:paraId="5E667C5A" w14:textId="77777777" w:rsidR="00B82458" w:rsidRDefault="00B82458" w:rsidP="00E83E06">
      <w:pPr>
        <w:pStyle w:val="basic"/>
      </w:pPr>
    </w:p>
    <w:p w14:paraId="1CBD7199" w14:textId="77777777" w:rsidR="00B82458" w:rsidRDefault="00B82458" w:rsidP="00E83E06">
      <w:pPr>
        <w:pStyle w:val="basic"/>
      </w:pPr>
    </w:p>
    <w:p w14:paraId="2ABBB973" w14:textId="77777777" w:rsidR="00B82458" w:rsidRDefault="00B82458" w:rsidP="00E83E06">
      <w:pPr>
        <w:pStyle w:val="basic"/>
      </w:pPr>
    </w:p>
    <w:p w14:paraId="7EC63376" w14:textId="77777777" w:rsidR="00B82458" w:rsidRDefault="00B82458" w:rsidP="00E83E06">
      <w:pPr>
        <w:pStyle w:val="basic"/>
      </w:pPr>
    </w:p>
    <w:p w14:paraId="14B12909" w14:textId="77777777" w:rsidR="00B82458" w:rsidRDefault="00B82458" w:rsidP="00E83E06">
      <w:pPr>
        <w:pStyle w:val="basic"/>
      </w:pPr>
    </w:p>
    <w:p w14:paraId="6B7FF8C9" w14:textId="77777777" w:rsidR="00B82458" w:rsidRDefault="00B82458" w:rsidP="00E83E06">
      <w:pPr>
        <w:pStyle w:val="basic"/>
      </w:pPr>
    </w:p>
    <w:p w14:paraId="277831E7" w14:textId="77777777" w:rsidR="00B82458" w:rsidRDefault="00B82458" w:rsidP="00E83E06">
      <w:pPr>
        <w:pStyle w:val="basic"/>
      </w:pPr>
    </w:p>
    <w:p w14:paraId="491F4090" w14:textId="77777777" w:rsidR="00B82458" w:rsidRDefault="00B82458" w:rsidP="00E83E06">
      <w:pPr>
        <w:pStyle w:val="basic"/>
      </w:pPr>
    </w:p>
    <w:p w14:paraId="4EFC9F64" w14:textId="77777777" w:rsidR="00B82458" w:rsidRDefault="00B82458" w:rsidP="00E83E06">
      <w:pPr>
        <w:pStyle w:val="basic"/>
      </w:pPr>
    </w:p>
    <w:p w14:paraId="4C7B9951" w14:textId="77777777" w:rsidR="00B82458" w:rsidRDefault="00B82458" w:rsidP="00E83E06">
      <w:pPr>
        <w:pStyle w:val="basic"/>
      </w:pPr>
    </w:p>
    <w:p w14:paraId="3CB59809" w14:textId="77777777" w:rsidR="00027A6E" w:rsidRDefault="00027A6E" w:rsidP="00E83E06">
      <w:pPr>
        <w:pStyle w:val="basic"/>
      </w:pPr>
    </w:p>
    <w:p w14:paraId="1D96626B" w14:textId="77777777" w:rsidR="00027A6E" w:rsidRDefault="00027A6E" w:rsidP="00E83E06">
      <w:pPr>
        <w:pStyle w:val="basic"/>
      </w:pPr>
    </w:p>
    <w:p w14:paraId="2D4A71D9" w14:textId="77777777" w:rsidR="00027A6E" w:rsidRDefault="00027A6E" w:rsidP="00E83E06">
      <w:pPr>
        <w:pStyle w:val="basic"/>
      </w:pPr>
    </w:p>
    <w:p w14:paraId="1BFE568B" w14:textId="77777777" w:rsidR="00B82458" w:rsidRDefault="00B82458" w:rsidP="00E83E06">
      <w:pPr>
        <w:pStyle w:val="basic"/>
      </w:pPr>
    </w:p>
    <w:p w14:paraId="074ADBA1" w14:textId="77777777" w:rsidR="0077720D" w:rsidRPr="00DA2D0B" w:rsidRDefault="0077720D" w:rsidP="0077720D">
      <w:pPr>
        <w:pStyle w:val="basic"/>
        <w:rPr>
          <w:b/>
          <w:sz w:val="28"/>
          <w:szCs w:val="28"/>
        </w:rPr>
      </w:pPr>
      <w:r w:rsidRPr="00DA2D0B">
        <w:rPr>
          <w:b/>
          <w:sz w:val="28"/>
          <w:szCs w:val="28"/>
        </w:rPr>
        <w:t>Class/Homework</w:t>
      </w:r>
    </w:p>
    <w:p w14:paraId="5DD86DC1" w14:textId="77777777" w:rsidR="00027A6E" w:rsidRPr="00027A6E" w:rsidRDefault="0077720D" w:rsidP="00027A6E">
      <w:pPr>
        <w:pStyle w:val="basic"/>
        <w:ind w:left="720"/>
        <w:rPr>
          <w:sz w:val="28"/>
          <w:szCs w:val="28"/>
        </w:rPr>
      </w:pPr>
      <w:r w:rsidRPr="00027A6E">
        <w:rPr>
          <w:sz w:val="28"/>
          <w:szCs w:val="28"/>
        </w:rPr>
        <w:t>Pg. 70 – 73 #4</w:t>
      </w:r>
      <w:r w:rsidR="00027A6E">
        <w:rPr>
          <w:sz w:val="28"/>
          <w:szCs w:val="28"/>
        </w:rPr>
        <w:t xml:space="preserve"> </w:t>
      </w:r>
      <w:r w:rsidR="00027A6E" w:rsidRPr="00027A6E">
        <w:rPr>
          <w:color w:val="808080" w:themeColor="background1" w:themeShade="80"/>
          <w:sz w:val="28"/>
          <w:szCs w:val="28"/>
        </w:rPr>
        <w:t>(</w:t>
      </w:r>
      <w:r w:rsidR="00027A6E" w:rsidRPr="00027A6E">
        <w:rPr>
          <w:i/>
          <w:color w:val="808080" w:themeColor="background1" w:themeShade="80"/>
        </w:rPr>
        <w:t>state the transformations</w:t>
      </w:r>
      <w:r w:rsidR="00027A6E" w:rsidRPr="00027A6E">
        <w:rPr>
          <w:color w:val="808080" w:themeColor="background1" w:themeShade="80"/>
          <w:sz w:val="28"/>
          <w:szCs w:val="28"/>
        </w:rPr>
        <w:t>)</w:t>
      </w:r>
      <w:r w:rsidRPr="00027A6E">
        <w:rPr>
          <w:sz w:val="28"/>
          <w:szCs w:val="28"/>
        </w:rPr>
        <w:t>, 5b</w:t>
      </w:r>
      <w:r w:rsidR="00027A6E">
        <w:rPr>
          <w:sz w:val="28"/>
          <w:szCs w:val="28"/>
        </w:rPr>
        <w:t>d</w:t>
      </w:r>
      <w:r w:rsidRPr="00027A6E">
        <w:rPr>
          <w:sz w:val="28"/>
          <w:szCs w:val="28"/>
        </w:rPr>
        <w:t>, 6</w:t>
      </w:r>
      <w:r w:rsidR="00027A6E">
        <w:rPr>
          <w:sz w:val="28"/>
          <w:szCs w:val="28"/>
        </w:rPr>
        <w:t xml:space="preserve"> </w:t>
      </w:r>
      <w:r w:rsidR="00027A6E" w:rsidRPr="00027A6E">
        <w:rPr>
          <w:color w:val="808080" w:themeColor="background1" w:themeShade="80"/>
          <w:sz w:val="28"/>
          <w:szCs w:val="28"/>
        </w:rPr>
        <w:t>(</w:t>
      </w:r>
      <w:r w:rsidR="00027A6E" w:rsidRPr="00027A6E">
        <w:rPr>
          <w:i/>
          <w:color w:val="808080" w:themeColor="background1" w:themeShade="80"/>
        </w:rPr>
        <w:t>state the transformations</w:t>
      </w:r>
      <w:r w:rsidR="00027A6E" w:rsidRPr="00027A6E">
        <w:rPr>
          <w:color w:val="808080" w:themeColor="background1" w:themeShade="80"/>
          <w:sz w:val="28"/>
          <w:szCs w:val="28"/>
        </w:rPr>
        <w:t>)</w:t>
      </w:r>
      <w:r w:rsidRPr="00027A6E">
        <w:rPr>
          <w:sz w:val="28"/>
          <w:szCs w:val="28"/>
        </w:rPr>
        <w:t>, 7b, 8c, 9a, 10</w:t>
      </w:r>
      <w:r w:rsidR="00027A6E">
        <w:rPr>
          <w:sz w:val="28"/>
          <w:szCs w:val="28"/>
        </w:rPr>
        <w:t xml:space="preserve"> </w:t>
      </w:r>
      <w:r w:rsidR="00027A6E" w:rsidRPr="00027A6E">
        <w:rPr>
          <w:color w:val="808080" w:themeColor="background1" w:themeShade="80"/>
          <w:sz w:val="28"/>
          <w:szCs w:val="28"/>
        </w:rPr>
        <w:t>(</w:t>
      </w:r>
      <w:r w:rsidR="00027A6E" w:rsidRPr="00027A6E">
        <w:rPr>
          <w:i/>
          <w:color w:val="808080" w:themeColor="background1" w:themeShade="80"/>
        </w:rPr>
        <w:t>state the transformations</w:t>
      </w:r>
      <w:r w:rsidR="00027A6E" w:rsidRPr="00027A6E">
        <w:rPr>
          <w:color w:val="808080" w:themeColor="background1" w:themeShade="80"/>
          <w:sz w:val="28"/>
          <w:szCs w:val="28"/>
        </w:rPr>
        <w:t>)</w:t>
      </w:r>
      <w:r w:rsidRPr="00027A6E">
        <w:rPr>
          <w:sz w:val="28"/>
          <w:szCs w:val="28"/>
        </w:rPr>
        <w:t>, 16, 17, 18, 19ac</w:t>
      </w:r>
    </w:p>
    <w:sectPr w:rsidR="00027A6E" w:rsidRPr="00027A6E" w:rsidSect="00046053">
      <w:footerReference w:type="even" r:id="rId32"/>
      <w:footerReference w:type="default" r:id="rId33"/>
      <w:pgSz w:w="12240" w:h="15840"/>
      <w:pgMar w:top="1440" w:right="1440" w:bottom="1440" w:left="1440" w:header="708" w:footer="708" w:gutter="0"/>
      <w:pgNumType w:start="1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0992C8" w14:textId="77777777" w:rsidR="00576B49" w:rsidRDefault="00576B49" w:rsidP="00532799">
      <w:pPr>
        <w:spacing w:after="0" w:line="240" w:lineRule="auto"/>
      </w:pPr>
      <w:r>
        <w:separator/>
      </w:r>
    </w:p>
  </w:endnote>
  <w:endnote w:type="continuationSeparator" w:id="0">
    <w:p w14:paraId="4E4738E0" w14:textId="77777777" w:rsidR="00576B49" w:rsidRDefault="00576B49" w:rsidP="005327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5265358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C7B8ABE" w14:textId="77777777" w:rsidR="00532799" w:rsidRDefault="00532799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6053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14:paraId="2A8695AF" w14:textId="77777777" w:rsidR="00532799" w:rsidRDefault="005327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0C8360" w14:textId="77777777" w:rsidR="00532799" w:rsidRDefault="00532799">
    <w:pPr>
      <w:pStyle w:val="Footer"/>
      <w:jc w:val="right"/>
    </w:pPr>
  </w:p>
  <w:p w14:paraId="7718CE9E" w14:textId="77777777" w:rsidR="00532799" w:rsidRDefault="005327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8C05B7" w14:textId="77777777" w:rsidR="00576B49" w:rsidRDefault="00576B49" w:rsidP="00532799">
      <w:pPr>
        <w:spacing w:after="0" w:line="240" w:lineRule="auto"/>
      </w:pPr>
      <w:r>
        <w:separator/>
      </w:r>
    </w:p>
  </w:footnote>
  <w:footnote w:type="continuationSeparator" w:id="0">
    <w:p w14:paraId="633B936E" w14:textId="77777777" w:rsidR="00576B49" w:rsidRDefault="00576B49" w:rsidP="005327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1E0459"/>
    <w:multiLevelType w:val="hybridMultilevel"/>
    <w:tmpl w:val="B414151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3D023A"/>
    <w:multiLevelType w:val="multilevel"/>
    <w:tmpl w:val="1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1F88"/>
    <w:rsid w:val="00027A6E"/>
    <w:rsid w:val="00046053"/>
    <w:rsid w:val="000563E7"/>
    <w:rsid w:val="00193923"/>
    <w:rsid w:val="001B728F"/>
    <w:rsid w:val="00371C41"/>
    <w:rsid w:val="00422FE2"/>
    <w:rsid w:val="00465C91"/>
    <w:rsid w:val="00494DE4"/>
    <w:rsid w:val="004C71EE"/>
    <w:rsid w:val="00532799"/>
    <w:rsid w:val="00537935"/>
    <w:rsid w:val="00563BD7"/>
    <w:rsid w:val="00576B49"/>
    <w:rsid w:val="005F095E"/>
    <w:rsid w:val="00622F24"/>
    <w:rsid w:val="00631971"/>
    <w:rsid w:val="00670CDE"/>
    <w:rsid w:val="00680D7D"/>
    <w:rsid w:val="0077720D"/>
    <w:rsid w:val="007A1F88"/>
    <w:rsid w:val="007B0D37"/>
    <w:rsid w:val="007C6C6A"/>
    <w:rsid w:val="00856664"/>
    <w:rsid w:val="00857D6D"/>
    <w:rsid w:val="00886134"/>
    <w:rsid w:val="008A1061"/>
    <w:rsid w:val="00985E19"/>
    <w:rsid w:val="00A54982"/>
    <w:rsid w:val="00A63B74"/>
    <w:rsid w:val="00B82458"/>
    <w:rsid w:val="00B9138D"/>
    <w:rsid w:val="00BB23CA"/>
    <w:rsid w:val="00D36664"/>
    <w:rsid w:val="00DA6B34"/>
    <w:rsid w:val="00DA7967"/>
    <w:rsid w:val="00E63077"/>
    <w:rsid w:val="00E83E06"/>
    <w:rsid w:val="00EA211E"/>
    <w:rsid w:val="00EA2D94"/>
    <w:rsid w:val="00F03744"/>
    <w:rsid w:val="00F2598D"/>
    <w:rsid w:val="00F5105B"/>
    <w:rsid w:val="00FB2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FB66CA"/>
  <w15:docId w15:val="{1881FFD5-8B93-4C73-B55E-5653D942C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327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2799"/>
  </w:style>
  <w:style w:type="paragraph" w:styleId="Footer">
    <w:name w:val="footer"/>
    <w:basedOn w:val="Normal"/>
    <w:link w:val="FooterChar"/>
    <w:uiPriority w:val="99"/>
    <w:unhideWhenUsed/>
    <w:rsid w:val="005327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7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JP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08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14</cp:revision>
  <cp:lastPrinted>2015-09-14T17:23:00Z</cp:lastPrinted>
  <dcterms:created xsi:type="dcterms:W3CDTF">2013-02-06T17:19:00Z</dcterms:created>
  <dcterms:modified xsi:type="dcterms:W3CDTF">2018-02-25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